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68671B">
      <w:pPr>
        <w:pStyle w:val="a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68671B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43C14204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80E693E" w14:textId="77777777" w:rsidR="00CD6725" w:rsidRDefault="00CD6725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3A158288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903160">
        <w:rPr>
          <w:rFonts w:ascii="华文仿宋" w:hAnsi="华文仿宋" w:hint="eastAsia"/>
          <w:b/>
          <w:sz w:val="36"/>
          <w:szCs w:val="28"/>
        </w:rPr>
        <w:t>1</w:t>
      </w:r>
      <w:r w:rsidR="00903160">
        <w:rPr>
          <w:rFonts w:ascii="华文仿宋" w:hAnsi="华文仿宋"/>
          <w:b/>
          <w:sz w:val="36"/>
          <w:szCs w:val="28"/>
        </w:rPr>
        <w:t>9</w:t>
      </w:r>
      <w:r w:rsidR="00903160">
        <w:rPr>
          <w:rFonts w:ascii="华文仿宋" w:hAnsi="华文仿宋"/>
          <w:b/>
          <w:sz w:val="36"/>
          <w:szCs w:val="28"/>
        </w:rPr>
        <w:t>级数学</w:t>
      </w:r>
      <w:r w:rsidR="00903160">
        <w:rPr>
          <w:rFonts w:ascii="华文仿宋" w:hAnsi="华文仿宋" w:hint="eastAsia"/>
          <w:b/>
          <w:sz w:val="36"/>
          <w:szCs w:val="28"/>
        </w:rPr>
        <w:t>2</w:t>
      </w:r>
      <w:r w:rsidR="00903160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6B8B6B13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903160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18AB8102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903160">
        <w:rPr>
          <w:rFonts w:ascii="华文仿宋" w:hAnsi="华文仿宋" w:hint="eastAsia"/>
          <w:b/>
          <w:sz w:val="36"/>
          <w:szCs w:val="28"/>
        </w:rPr>
        <w:t>2</w:t>
      </w:r>
      <w:r w:rsidR="00903160">
        <w:rPr>
          <w:rFonts w:ascii="华文仿宋" w:hAnsi="华文仿宋"/>
          <w:b/>
          <w:sz w:val="36"/>
          <w:szCs w:val="28"/>
        </w:rPr>
        <w:t>0191001056</w:t>
      </w:r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37225FF1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 w:rsidR="001750C0">
        <w:rPr>
          <w:sz w:val="32"/>
          <w:szCs w:val="32"/>
        </w:rPr>
        <w:t>1</w:t>
      </w:r>
      <w:r w:rsidR="003A38E1"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780A8342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3A38E1">
        <w:rPr>
          <w:rFonts w:hint="eastAsia"/>
          <w:b/>
          <w:bCs/>
          <w:sz w:val="28"/>
          <w:szCs w:val="32"/>
        </w:rPr>
        <w:t>十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3A38E1">
        <w:rPr>
          <w:rFonts w:hint="eastAsia"/>
          <w:b/>
          <w:bCs/>
          <w:sz w:val="28"/>
          <w:szCs w:val="32"/>
        </w:rPr>
        <w:t>方程数值求解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30420276" w14:textId="3504829E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3A38E1">
        <w:rPr>
          <w:rFonts w:hint="eastAsia"/>
        </w:rPr>
        <w:t>代数方程数值求解</w:t>
      </w:r>
      <w:r>
        <w:rPr>
          <w:rFonts w:hint="eastAsia"/>
        </w:rPr>
        <w:t>方法</w:t>
      </w:r>
      <w:r w:rsidR="001750C0">
        <w:rPr>
          <w:rFonts w:hint="eastAsia"/>
        </w:rPr>
        <w:t>。</w:t>
      </w:r>
    </w:p>
    <w:p w14:paraId="3EBA45FF" w14:textId="598840C7" w:rsidR="001750C0" w:rsidRDefault="009F6A12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</w:t>
      </w:r>
      <w:r w:rsidR="003A38E1">
        <w:rPr>
          <w:rFonts w:hint="eastAsia"/>
        </w:rPr>
        <w:t>常微分方程数值求解的</w:t>
      </w:r>
      <w:r>
        <w:rPr>
          <w:rFonts w:hint="eastAsia"/>
        </w:rPr>
        <w:t>方法</w:t>
      </w:r>
      <w:r w:rsidR="001750C0">
        <w:rPr>
          <w:rFonts w:hint="eastAsia"/>
        </w:rPr>
        <w:t>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0EBF8738" w:rsidR="00804E0B" w:rsidRDefault="003A38E1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分别用3种不同的数值方法解线性方程组：</w:t>
      </w:r>
    </w:p>
    <w:p w14:paraId="64B32EF5" w14:textId="6A876976" w:rsidR="003A38E1" w:rsidRDefault="003A38E1" w:rsidP="003A38E1">
      <w:pPr>
        <w:spacing w:line="300" w:lineRule="auto"/>
        <w:jc w:val="center"/>
      </w:pPr>
      <w:r w:rsidRPr="003A38E1">
        <w:rPr>
          <w:position w:val="-56"/>
        </w:rPr>
        <w:object w:dxaOrig="1939" w:dyaOrig="1219" w14:anchorId="1E067B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15pt;height:60.35pt" o:ole="">
            <v:imagedata r:id="rId7" o:title=""/>
          </v:shape>
          <o:OLEObject Type="Embed" ProgID="Equation.DSMT4" ShapeID="_x0000_i1025" DrawAspect="Content" ObjectID="_1666801220" r:id="rId8"/>
        </w:object>
      </w:r>
    </w:p>
    <w:p w14:paraId="6D30A1D7" w14:textId="2DD7D9C8" w:rsidR="002E2609" w:rsidRDefault="002E2609" w:rsidP="002E2609">
      <w:pPr>
        <w:spacing w:line="300" w:lineRule="auto"/>
      </w:pPr>
      <w:r>
        <w:rPr>
          <w:noProof/>
        </w:rPr>
        <w:drawing>
          <wp:inline distT="0" distB="0" distL="0" distR="0" wp14:anchorId="4CCA875A" wp14:editId="57023D15">
            <wp:extent cx="5274310" cy="420370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88DD1" w14:textId="4D7004AC" w:rsidR="008201F5" w:rsidRDefault="008201F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</w:t>
      </w:r>
      <w:r w:rsidR="003A38E1">
        <w:rPr>
          <w:rFonts w:hint="eastAsia"/>
        </w:rPr>
        <w:t>代数方程的数值解</w:t>
      </w:r>
      <w:r w:rsidR="00A757FC">
        <w:rPr>
          <w:rFonts w:hint="eastAsia"/>
        </w:rPr>
        <w:t>：</w:t>
      </w:r>
    </w:p>
    <w:p w14:paraId="67CD85B0" w14:textId="6649C91A" w:rsidR="00C25E0E" w:rsidRDefault="003A38E1" w:rsidP="003A38E1">
      <w:pPr>
        <w:spacing w:line="300" w:lineRule="auto"/>
        <w:ind w:left="420" w:firstLineChars="200" w:firstLine="420"/>
        <w:jc w:val="left"/>
      </w:pPr>
      <w:r>
        <w:rPr>
          <w:rFonts w:hint="eastAsia"/>
        </w:rPr>
        <w:t>（1）</w:t>
      </w:r>
      <w:r w:rsidRPr="003A38E1">
        <w:rPr>
          <w:position w:val="-6"/>
        </w:rPr>
        <w:object w:dxaOrig="1400" w:dyaOrig="279" w14:anchorId="523D1578">
          <v:shape id="_x0000_i1026" type="#_x0000_t75" style="width:69.5pt;height:13.3pt" o:ole="">
            <v:imagedata r:id="rId10" o:title=""/>
          </v:shape>
          <o:OLEObject Type="Embed" ProgID="Equation.DSMT4" ShapeID="_x0000_i1026" DrawAspect="Content" ObjectID="_1666801221" r:id="rId11"/>
        </w:object>
      </w:r>
      <w:r>
        <w:rPr>
          <w:rFonts w:hint="eastAsia"/>
        </w:rPr>
        <w:t>在</w:t>
      </w:r>
      <w:r w:rsidRPr="003A38E1">
        <w:rPr>
          <w:position w:val="-10"/>
        </w:rPr>
        <w:object w:dxaOrig="680" w:dyaOrig="300" w14:anchorId="22F9C497">
          <v:shape id="_x0000_i1027" type="#_x0000_t75" style="width:33.3pt;height:15pt" o:ole="">
            <v:imagedata r:id="rId12" o:title=""/>
          </v:shape>
          <o:OLEObject Type="Embed" ProgID="Equation.DSMT4" ShapeID="_x0000_i1027" DrawAspect="Content" ObjectID="_1666801222" r:id="rId13"/>
        </w:object>
      </w:r>
      <w:r>
        <w:rPr>
          <w:rFonts w:hint="eastAsia"/>
        </w:rPr>
        <w:t>附件的根。</w:t>
      </w:r>
    </w:p>
    <w:p w14:paraId="37B4CABB" w14:textId="6E4E0441" w:rsidR="003A38E1" w:rsidRDefault="003A38E1" w:rsidP="003A38E1">
      <w:pPr>
        <w:spacing w:line="300" w:lineRule="auto"/>
        <w:ind w:left="420" w:firstLineChars="200" w:firstLine="420"/>
        <w:jc w:val="left"/>
      </w:pPr>
      <w:r>
        <w:rPr>
          <w:rFonts w:hint="eastAsia"/>
        </w:rPr>
        <w:t>（2）在给定的初值</w:t>
      </w:r>
      <w:r w:rsidRPr="003A38E1">
        <w:rPr>
          <w:position w:val="-10"/>
        </w:rPr>
        <w:object w:dxaOrig="520" w:dyaOrig="300" w14:anchorId="3053C6F2">
          <v:shape id="_x0000_i1028" type="#_x0000_t75" style="width:25.8pt;height:15pt" o:ole="">
            <v:imagedata r:id="rId14" o:title=""/>
          </v:shape>
          <o:OLEObject Type="Embed" ProgID="Equation.DSMT4" ShapeID="_x0000_i1028" DrawAspect="Content" ObjectID="_1666801223" r:id="rId15"/>
        </w:object>
      </w:r>
      <w:r>
        <w:rPr>
          <w:rFonts w:hint="eastAsia"/>
        </w:rPr>
        <w:t>，</w:t>
      </w:r>
      <w:r w:rsidRPr="003A38E1">
        <w:rPr>
          <w:position w:val="-10"/>
        </w:rPr>
        <w:object w:dxaOrig="540" w:dyaOrig="300" w14:anchorId="1A30DB6B">
          <v:shape id="_x0000_i1029" type="#_x0000_t75" style="width:27.05pt;height:15pt" o:ole="">
            <v:imagedata r:id="rId16" o:title=""/>
          </v:shape>
          <o:OLEObject Type="Embed" ProgID="Equation.DSMT4" ShapeID="_x0000_i1029" DrawAspect="Content" ObjectID="_1666801224" r:id="rId17"/>
        </w:object>
      </w:r>
      <w:r>
        <w:rPr>
          <w:rFonts w:hint="eastAsia"/>
        </w:rPr>
        <w:t>，</w:t>
      </w:r>
      <w:r w:rsidRPr="003A38E1">
        <w:rPr>
          <w:position w:val="-10"/>
        </w:rPr>
        <w:object w:dxaOrig="520" w:dyaOrig="300" w14:anchorId="0D13E8D7">
          <v:shape id="_x0000_i1030" type="#_x0000_t75" style="width:25.8pt;height:15pt" o:ole="">
            <v:imagedata r:id="rId18" o:title=""/>
          </v:shape>
          <o:OLEObject Type="Embed" ProgID="Equation.DSMT4" ShapeID="_x0000_i1030" DrawAspect="Content" ObjectID="_1666801225" r:id="rId19"/>
        </w:object>
      </w:r>
      <w:r>
        <w:rPr>
          <w:rFonts w:hint="eastAsia"/>
        </w:rPr>
        <w:t>下，求方程组的数值解：</w:t>
      </w:r>
    </w:p>
    <w:p w14:paraId="4206132C" w14:textId="077042C8" w:rsidR="003A38E1" w:rsidRDefault="003A38E1" w:rsidP="003A38E1">
      <w:pPr>
        <w:spacing w:line="300" w:lineRule="auto"/>
        <w:ind w:left="420" w:firstLineChars="200" w:firstLine="420"/>
        <w:jc w:val="center"/>
      </w:pPr>
      <w:r w:rsidRPr="003A38E1">
        <w:rPr>
          <w:position w:val="-44"/>
        </w:rPr>
        <w:object w:dxaOrig="1980" w:dyaOrig="980" w14:anchorId="0A5CDBD9">
          <v:shape id="_x0000_i1031" type="#_x0000_t75" style="width:97.8pt;height:49.1pt" o:ole="">
            <v:imagedata r:id="rId20" o:title=""/>
          </v:shape>
          <o:OLEObject Type="Embed" ProgID="Equation.DSMT4" ShapeID="_x0000_i1031" DrawAspect="Content" ObjectID="_1666801226" r:id="rId21"/>
        </w:object>
      </w:r>
    </w:p>
    <w:p w14:paraId="0BEE2AB8" w14:textId="56694DA4" w:rsidR="002E2609" w:rsidRDefault="002E2609" w:rsidP="002E2609">
      <w:pPr>
        <w:spacing w:line="300" w:lineRule="auto"/>
        <w:ind w:left="420" w:firstLineChars="200" w:firstLine="420"/>
      </w:pPr>
      <w:r>
        <w:rPr>
          <w:noProof/>
        </w:rPr>
        <w:lastRenderedPageBreak/>
        <w:drawing>
          <wp:inline distT="0" distB="0" distL="0" distR="0" wp14:anchorId="6C142BB4" wp14:editId="56367A88">
            <wp:extent cx="5274310" cy="33985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D47B40" wp14:editId="207AD9A3">
            <wp:extent cx="5274310" cy="2028825"/>
            <wp:effectExtent l="0" t="0" r="254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072A" w14:textId="29180F2C" w:rsidR="008C0E8F" w:rsidRDefault="003A38E1" w:rsidP="00C25E0E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函数在指定区间的极值</w:t>
      </w:r>
      <w:r w:rsidR="008C0E8F">
        <w:rPr>
          <w:rFonts w:hint="eastAsia"/>
        </w:rPr>
        <w:t>：</w:t>
      </w:r>
    </w:p>
    <w:p w14:paraId="2C97C488" w14:textId="1269BB92" w:rsidR="008C0E8F" w:rsidRDefault="003A38E1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 w:rsidRPr="003A38E1">
        <w:rPr>
          <w:position w:val="-22"/>
        </w:rPr>
        <w:object w:dxaOrig="2180" w:dyaOrig="580" w14:anchorId="7A8DA567">
          <v:shape id="_x0000_i1032" type="#_x0000_t75" style="width:108.2pt;height:29.15pt" o:ole="">
            <v:imagedata r:id="rId24" o:title=""/>
          </v:shape>
          <o:OLEObject Type="Embed" ProgID="Equation.DSMT4" ShapeID="_x0000_i1032" DrawAspect="Content" ObjectID="_1666801227" r:id="rId25"/>
        </w:object>
      </w:r>
      <w:r>
        <w:rPr>
          <w:rFonts w:hint="eastAsia"/>
        </w:rPr>
        <w:t>在（0,</w:t>
      </w:r>
      <w:r>
        <w:t>1</w:t>
      </w:r>
      <w:r>
        <w:rPr>
          <w:rFonts w:hint="eastAsia"/>
        </w:rPr>
        <w:t>）内的最小值。</w:t>
      </w:r>
    </w:p>
    <w:p w14:paraId="459F2370" w14:textId="30EC3547" w:rsidR="007A1EA0" w:rsidRDefault="003A38E1" w:rsidP="00FE6531">
      <w:pPr>
        <w:pStyle w:val="a3"/>
        <w:numPr>
          <w:ilvl w:val="0"/>
          <w:numId w:val="12"/>
        </w:numPr>
        <w:spacing w:line="300" w:lineRule="auto"/>
        <w:ind w:firstLineChars="0"/>
      </w:pPr>
      <w:r w:rsidRPr="003A38E1">
        <w:rPr>
          <w:position w:val="-12"/>
        </w:rPr>
        <w:object w:dxaOrig="2960" w:dyaOrig="340" w14:anchorId="31AC48BE">
          <v:shape id="_x0000_i1033" type="#_x0000_t75" style="width:146.9pt;height:17.05pt" o:ole="">
            <v:imagedata r:id="rId26" o:title=""/>
          </v:shape>
          <o:OLEObject Type="Embed" ProgID="Equation.DSMT4" ShapeID="_x0000_i1033" DrawAspect="Content" ObjectID="_1666801228" r:id="rId27"/>
        </w:object>
      </w:r>
      <w:r>
        <w:rPr>
          <w:rFonts w:hint="eastAsia"/>
        </w:rPr>
        <w:t>在</w:t>
      </w:r>
      <w:r w:rsidR="00FE6531">
        <w:rPr>
          <w:rFonts w:hint="eastAsia"/>
        </w:rPr>
        <w:t>[</w:t>
      </w:r>
      <w:r w:rsidR="00FE6531">
        <w:t>0,0]</w:t>
      </w:r>
      <w:r w:rsidR="00FE6531">
        <w:rPr>
          <w:rFonts w:hint="eastAsia"/>
        </w:rPr>
        <w:t>附件的最小值点和最小值。</w:t>
      </w:r>
    </w:p>
    <w:p w14:paraId="23FC0221" w14:textId="56E7FB18" w:rsidR="002E2609" w:rsidRDefault="002E2609" w:rsidP="002E2609">
      <w:pPr>
        <w:pStyle w:val="a3"/>
        <w:spacing w:line="300" w:lineRule="auto"/>
        <w:ind w:left="1500" w:firstLineChars="0" w:firstLine="0"/>
      </w:pPr>
      <w:r>
        <w:rPr>
          <w:noProof/>
        </w:rPr>
        <w:lastRenderedPageBreak/>
        <w:drawing>
          <wp:inline distT="0" distB="0" distL="0" distR="0" wp14:anchorId="1C98AA54" wp14:editId="4AD32B9E">
            <wp:extent cx="5274310" cy="445706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7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1FC56" w14:textId="3F863DA2" w:rsidR="00B034E4" w:rsidRDefault="00B034E4" w:rsidP="002E2609">
      <w:pPr>
        <w:pStyle w:val="a3"/>
        <w:spacing w:line="300" w:lineRule="auto"/>
        <w:ind w:left="1500" w:firstLineChars="0" w:firstLine="0"/>
      </w:pPr>
      <w:r>
        <w:rPr>
          <w:noProof/>
        </w:rPr>
        <w:drawing>
          <wp:inline distT="0" distB="0" distL="0" distR="0" wp14:anchorId="1BF747F8" wp14:editId="02101576">
            <wp:extent cx="5274310" cy="19367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8467E" w14:textId="1F27992A" w:rsidR="009D2FCE" w:rsidRDefault="008201F5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</w:t>
      </w:r>
      <w:r w:rsidR="00D1487C">
        <w:rPr>
          <w:rFonts w:hint="eastAsia"/>
        </w:rPr>
        <w:t>微分方程的数值解</w:t>
      </w:r>
      <w:r>
        <w:rPr>
          <w:rFonts w:hint="eastAsia"/>
        </w:rPr>
        <w:t>：</w:t>
      </w:r>
    </w:p>
    <w:p w14:paraId="1873ABA9" w14:textId="2F6F00E5" w:rsidR="00CB6919" w:rsidRDefault="00D1487C" w:rsidP="00D1487C">
      <w:pPr>
        <w:pStyle w:val="a3"/>
        <w:numPr>
          <w:ilvl w:val="0"/>
          <w:numId w:val="14"/>
        </w:numPr>
        <w:spacing w:line="300" w:lineRule="auto"/>
        <w:ind w:firstLineChars="0"/>
      </w:pPr>
      <w:r w:rsidRPr="00D1487C">
        <w:rPr>
          <w:position w:val="-68"/>
        </w:rPr>
        <w:object w:dxaOrig="1780" w:dyaOrig="1460" w14:anchorId="10659E59">
          <v:shape id="_x0000_i1034" type="#_x0000_t75" style="width:88.65pt;height:72.4pt" o:ole="">
            <v:imagedata r:id="rId30" o:title=""/>
          </v:shape>
          <o:OLEObject Type="Embed" ProgID="Equation.DSMT4" ShapeID="_x0000_i1034" DrawAspect="Content" ObjectID="_1666801229" r:id="rId31"/>
        </w:object>
      </w:r>
      <w:r w:rsidR="0033413C">
        <w:t>（</w:t>
      </w:r>
      <w:r w:rsidR="007067FC">
        <w:t>改正：</w:t>
      </w:r>
      <w:r w:rsidR="0033413C">
        <w:t>y(0)=1,y</w:t>
      </w:r>
      <w:proofErr w:type="gramStart"/>
      <w:r w:rsidR="0033413C">
        <w:t>’</w:t>
      </w:r>
      <w:proofErr w:type="gramEnd"/>
      <w:r w:rsidR="0033413C">
        <w:t>(0)=1）</w:t>
      </w:r>
    </w:p>
    <w:p w14:paraId="01409E73" w14:textId="77777777" w:rsidR="00A60D64" w:rsidRPr="00A60D64" w:rsidRDefault="00A60D64" w:rsidP="00A60D64">
      <w:pPr>
        <w:pStyle w:val="a3"/>
        <w:autoSpaceDE w:val="0"/>
        <w:autoSpaceDN w:val="0"/>
        <w:adjustRightInd w:val="0"/>
        <w:ind w:left="1500" w:firstLineChars="0" w:firstLine="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[</w:t>
      </w:r>
      <w:proofErr w:type="spellStart"/>
      <w:proofErr w:type="gramStart"/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t,</w:t>
      </w:r>
      <w:proofErr w:type="gramEnd"/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x</w:t>
      </w:r>
      <w:proofErr w:type="spellEnd"/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]=</w:t>
      </w:r>
      <w:proofErr w:type="gramStart"/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ode45(</w:t>
      </w:r>
      <w:proofErr w:type="gramEnd"/>
      <w:r w:rsidRPr="00A60D64">
        <w:rPr>
          <w:rFonts w:ascii="Courier New" w:hAnsi="Courier New" w:cs="Courier New"/>
          <w:color w:val="A020F0"/>
          <w:kern w:val="0"/>
          <w:sz w:val="28"/>
          <w:szCs w:val="28"/>
        </w:rPr>
        <w:t>'F4'</w:t>
      </w:r>
      <w:r w:rsidRPr="00A60D64">
        <w:rPr>
          <w:rFonts w:ascii="Courier New" w:hAnsi="Courier New" w:cs="Courier New"/>
          <w:color w:val="000000"/>
          <w:kern w:val="0"/>
          <w:sz w:val="28"/>
          <w:szCs w:val="28"/>
        </w:rPr>
        <w:t>,[10,20],[1,1])</w:t>
      </w:r>
    </w:p>
    <w:p w14:paraId="2F8F03CD" w14:textId="77777777" w:rsidR="00E7207C" w:rsidRDefault="00E7207C" w:rsidP="00A60D64">
      <w:pPr>
        <w:pStyle w:val="a3"/>
        <w:spacing w:line="300" w:lineRule="auto"/>
        <w:ind w:left="1500" w:firstLineChars="0" w:firstLine="0"/>
        <w:rPr>
          <w:noProof/>
        </w:rPr>
      </w:pPr>
    </w:p>
    <w:p w14:paraId="58CC022B" w14:textId="0F81E87B" w:rsidR="00A60D64" w:rsidRDefault="00E7207C" w:rsidP="00A60D64">
      <w:pPr>
        <w:pStyle w:val="a3"/>
        <w:spacing w:line="300" w:lineRule="auto"/>
        <w:ind w:left="150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5C080B7" wp14:editId="39DEB33D">
            <wp:extent cx="5274310" cy="30181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614D0" w14:textId="3ED477C2" w:rsidR="00E7207C" w:rsidRDefault="00E7207C" w:rsidP="00E7207C">
      <w:pPr>
        <w:pStyle w:val="a3"/>
        <w:spacing w:line="300" w:lineRule="auto"/>
        <w:ind w:left="78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A9E32F8" wp14:editId="72161B93">
            <wp:extent cx="1219048" cy="7171428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717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03236B" wp14:editId="2B72A6D3">
            <wp:extent cx="1723810" cy="703809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7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7B8B" w14:textId="418619DB" w:rsidR="007850C2" w:rsidRDefault="00D1487C" w:rsidP="007850C2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求微分方程组的数值解，并绘制解的曲线：</w:t>
      </w:r>
    </w:p>
    <w:p w14:paraId="195A31EB" w14:textId="265FA1AD" w:rsidR="00591B2C" w:rsidRDefault="00D1487C" w:rsidP="00D1487C">
      <w:pPr>
        <w:spacing w:line="300" w:lineRule="auto"/>
        <w:jc w:val="center"/>
      </w:pPr>
      <w:r w:rsidRPr="00D1487C">
        <w:rPr>
          <w:position w:val="-68"/>
        </w:rPr>
        <w:object w:dxaOrig="2540" w:dyaOrig="1460" w14:anchorId="2CC1764A">
          <v:shape id="_x0000_i1035" type="#_x0000_t75" style="width:126.95pt;height:72.85pt" o:ole="">
            <v:imagedata r:id="rId35" o:title=""/>
          </v:shape>
          <o:OLEObject Type="Embed" ProgID="Equation.DSMT4" ShapeID="_x0000_i1035" DrawAspect="Content" ObjectID="_1666801230" r:id="rId36"/>
        </w:object>
      </w:r>
    </w:p>
    <w:p w14:paraId="02FBDC9F" w14:textId="77777777" w:rsidR="00D1487C" w:rsidRDefault="00D1487C" w:rsidP="00CD7660">
      <w:pPr>
        <w:spacing w:line="300" w:lineRule="auto"/>
      </w:pPr>
    </w:p>
    <w:p w14:paraId="69469F31" w14:textId="0227EF53" w:rsidR="00215A0D" w:rsidRDefault="00E30C50" w:rsidP="00CD7660">
      <w:pPr>
        <w:spacing w:line="300" w:lineRule="auto"/>
      </w:pPr>
      <w:r>
        <w:rPr>
          <w:noProof/>
        </w:rPr>
        <w:lastRenderedPageBreak/>
        <w:drawing>
          <wp:inline distT="0" distB="0" distL="0" distR="0" wp14:anchorId="5114F3C8" wp14:editId="40DD738D">
            <wp:extent cx="5274310" cy="80835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6C3DD" w14:textId="22562BCA" w:rsidR="00E30C50" w:rsidRDefault="00E30C50" w:rsidP="00CD7660">
      <w:pPr>
        <w:spacing w:line="300" w:lineRule="auto"/>
      </w:pPr>
      <w:r>
        <w:rPr>
          <w:noProof/>
        </w:rPr>
        <w:drawing>
          <wp:inline distT="0" distB="0" distL="0" distR="0" wp14:anchorId="5EDABBBF" wp14:editId="7456C70E">
            <wp:extent cx="5274310" cy="152781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912E6" w14:textId="6708D956" w:rsidR="00E30C50" w:rsidRDefault="00E30C50" w:rsidP="00CD7660">
      <w:pPr>
        <w:spacing w:line="300" w:lineRule="auto"/>
        <w:rPr>
          <w:rFonts w:hint="eastAsia"/>
        </w:rPr>
      </w:pPr>
      <w:r w:rsidRPr="00E30C50">
        <w:rPr>
          <w:noProof/>
        </w:rPr>
        <w:drawing>
          <wp:inline distT="0" distB="0" distL="0" distR="0" wp14:anchorId="14663D4C" wp14:editId="3ACCF78F">
            <wp:extent cx="5274310" cy="3956831"/>
            <wp:effectExtent l="0" t="0" r="2540" b="5715"/>
            <wp:docPr id="12" name="图片 12" descr="D:\wdz\实验10 方程数值求解\实验10 方程数值求解\10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wdz\实验10 方程数值求解\实验10 方程数值求解\10-5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D3257DE" w14:textId="77777777" w:rsidR="00E30C50" w:rsidRDefault="00E30C50" w:rsidP="00E30C50">
      <w:pPr>
        <w:spacing w:line="300" w:lineRule="auto"/>
      </w:pPr>
      <w:r>
        <w:t>x =</w:t>
      </w:r>
    </w:p>
    <w:p w14:paraId="2F61A02A" w14:textId="77777777" w:rsidR="00E30C50" w:rsidRDefault="00E30C50" w:rsidP="00E30C50">
      <w:pPr>
        <w:spacing w:line="300" w:lineRule="auto"/>
      </w:pPr>
    </w:p>
    <w:p w14:paraId="4F4A3C2E" w14:textId="77777777" w:rsidR="00E30C50" w:rsidRDefault="00E30C50" w:rsidP="00E30C50">
      <w:pPr>
        <w:spacing w:line="300" w:lineRule="auto"/>
      </w:pPr>
      <w:r>
        <w:t xml:space="preserve">         0</w:t>
      </w:r>
    </w:p>
    <w:p w14:paraId="6DF39124" w14:textId="77777777" w:rsidR="00E30C50" w:rsidRDefault="00E30C50" w:rsidP="00E30C50">
      <w:pPr>
        <w:spacing w:line="300" w:lineRule="auto"/>
      </w:pPr>
      <w:r>
        <w:t xml:space="preserve">    0.0001</w:t>
      </w:r>
    </w:p>
    <w:p w14:paraId="34140984" w14:textId="77777777" w:rsidR="00E30C50" w:rsidRDefault="00E30C50" w:rsidP="00E30C50">
      <w:pPr>
        <w:spacing w:line="300" w:lineRule="auto"/>
      </w:pPr>
      <w:r>
        <w:t xml:space="preserve">    0.0005</w:t>
      </w:r>
    </w:p>
    <w:p w14:paraId="7FBDD51B" w14:textId="77777777" w:rsidR="00E30C50" w:rsidRDefault="00E30C50" w:rsidP="00E30C50">
      <w:pPr>
        <w:spacing w:line="300" w:lineRule="auto"/>
      </w:pPr>
      <w:r>
        <w:t xml:space="preserve">    0.0025</w:t>
      </w:r>
    </w:p>
    <w:p w14:paraId="30A569F1" w14:textId="77777777" w:rsidR="00E30C50" w:rsidRDefault="00E30C50" w:rsidP="00E30C50">
      <w:pPr>
        <w:spacing w:line="300" w:lineRule="auto"/>
      </w:pPr>
      <w:r>
        <w:t xml:space="preserve">    0.0125</w:t>
      </w:r>
    </w:p>
    <w:p w14:paraId="54DE0337" w14:textId="77777777" w:rsidR="00E30C50" w:rsidRDefault="00E30C50" w:rsidP="00E30C50">
      <w:pPr>
        <w:spacing w:line="300" w:lineRule="auto"/>
      </w:pPr>
      <w:r>
        <w:t xml:space="preserve">    0.0625</w:t>
      </w:r>
    </w:p>
    <w:p w14:paraId="642E2574" w14:textId="77777777" w:rsidR="00E30C50" w:rsidRDefault="00E30C50" w:rsidP="00E30C50">
      <w:pPr>
        <w:spacing w:line="300" w:lineRule="auto"/>
      </w:pPr>
      <w:r>
        <w:lastRenderedPageBreak/>
        <w:t xml:space="preserve">    0.1632</w:t>
      </w:r>
    </w:p>
    <w:p w14:paraId="595FB020" w14:textId="77777777" w:rsidR="00E30C50" w:rsidRDefault="00E30C50" w:rsidP="00E30C50">
      <w:pPr>
        <w:spacing w:line="300" w:lineRule="auto"/>
      </w:pPr>
      <w:r>
        <w:t xml:space="preserve">    0.3033</w:t>
      </w:r>
    </w:p>
    <w:p w14:paraId="46F4A56C" w14:textId="77777777" w:rsidR="00E30C50" w:rsidRDefault="00E30C50" w:rsidP="00E30C50">
      <w:pPr>
        <w:spacing w:line="300" w:lineRule="auto"/>
      </w:pPr>
      <w:r>
        <w:t xml:space="preserve">    0.4829</w:t>
      </w:r>
    </w:p>
    <w:p w14:paraId="327B0C5B" w14:textId="77777777" w:rsidR="00E30C50" w:rsidRDefault="00E30C50" w:rsidP="00E30C50">
      <w:pPr>
        <w:spacing w:line="300" w:lineRule="auto"/>
      </w:pPr>
      <w:r>
        <w:t xml:space="preserve">    0.7162</w:t>
      </w:r>
    </w:p>
    <w:p w14:paraId="3595DD05" w14:textId="77777777" w:rsidR="00E30C50" w:rsidRDefault="00E30C50" w:rsidP="00E30C50">
      <w:pPr>
        <w:spacing w:line="300" w:lineRule="auto"/>
      </w:pPr>
      <w:r>
        <w:t xml:space="preserve">    0.9849</w:t>
      </w:r>
    </w:p>
    <w:p w14:paraId="514CDA1D" w14:textId="77777777" w:rsidR="00E30C50" w:rsidRDefault="00E30C50" w:rsidP="00E30C50">
      <w:pPr>
        <w:spacing w:line="300" w:lineRule="auto"/>
      </w:pPr>
      <w:r>
        <w:t xml:space="preserve">    1.2610</w:t>
      </w:r>
    </w:p>
    <w:p w14:paraId="0C586773" w14:textId="77777777" w:rsidR="00E30C50" w:rsidRDefault="00E30C50" w:rsidP="00E30C50">
      <w:pPr>
        <w:spacing w:line="300" w:lineRule="auto"/>
      </w:pPr>
      <w:r>
        <w:t xml:space="preserve">    1.5678</w:t>
      </w:r>
    </w:p>
    <w:p w14:paraId="3685633F" w14:textId="77777777" w:rsidR="00E30C50" w:rsidRDefault="00E30C50" w:rsidP="00E30C50">
      <w:pPr>
        <w:spacing w:line="300" w:lineRule="auto"/>
      </w:pPr>
      <w:r>
        <w:t xml:space="preserve">    1.9550</w:t>
      </w:r>
    </w:p>
    <w:p w14:paraId="363D31C4" w14:textId="77777777" w:rsidR="00E30C50" w:rsidRDefault="00E30C50" w:rsidP="00E30C50">
      <w:pPr>
        <w:spacing w:line="300" w:lineRule="auto"/>
      </w:pPr>
      <w:r>
        <w:t xml:space="preserve">    2.3287</w:t>
      </w:r>
    </w:p>
    <w:p w14:paraId="64AB09C9" w14:textId="77777777" w:rsidR="00E30C50" w:rsidRDefault="00E30C50" w:rsidP="00E30C50">
      <w:pPr>
        <w:spacing w:line="300" w:lineRule="auto"/>
      </w:pPr>
      <w:r>
        <w:t xml:space="preserve">    2.7024</w:t>
      </w:r>
    </w:p>
    <w:p w14:paraId="10A35F34" w14:textId="77777777" w:rsidR="00E30C50" w:rsidRDefault="00E30C50" w:rsidP="00E30C50">
      <w:pPr>
        <w:spacing w:line="300" w:lineRule="auto"/>
      </w:pPr>
      <w:r>
        <w:t xml:space="preserve">    3.0153</w:t>
      </w:r>
    </w:p>
    <w:p w14:paraId="6688190B" w14:textId="77777777" w:rsidR="00E30C50" w:rsidRDefault="00E30C50" w:rsidP="00E30C50">
      <w:pPr>
        <w:spacing w:line="300" w:lineRule="auto"/>
      </w:pPr>
      <w:r>
        <w:t xml:space="preserve">    3.2921</w:t>
      </w:r>
    </w:p>
    <w:p w14:paraId="0E359BF5" w14:textId="77777777" w:rsidR="00E30C50" w:rsidRDefault="00E30C50" w:rsidP="00E30C50">
      <w:pPr>
        <w:spacing w:line="300" w:lineRule="auto"/>
      </w:pPr>
      <w:r>
        <w:t xml:space="preserve">    3.4889</w:t>
      </w:r>
    </w:p>
    <w:p w14:paraId="39ACBB21" w14:textId="77777777" w:rsidR="00E30C50" w:rsidRDefault="00E30C50" w:rsidP="00E30C50">
      <w:pPr>
        <w:spacing w:line="300" w:lineRule="auto"/>
      </w:pPr>
      <w:r>
        <w:t xml:space="preserve">    3.6452</w:t>
      </w:r>
    </w:p>
    <w:p w14:paraId="3293B283" w14:textId="77777777" w:rsidR="00E30C50" w:rsidRDefault="00E30C50" w:rsidP="00E30C50">
      <w:pPr>
        <w:spacing w:line="300" w:lineRule="auto"/>
      </w:pPr>
      <w:r>
        <w:t xml:space="preserve">    3.7538</w:t>
      </w:r>
    </w:p>
    <w:p w14:paraId="6734170A" w14:textId="77777777" w:rsidR="00E30C50" w:rsidRDefault="00E30C50" w:rsidP="00E30C50">
      <w:pPr>
        <w:spacing w:line="300" w:lineRule="auto"/>
      </w:pPr>
      <w:r>
        <w:t xml:space="preserve">    3.8624</w:t>
      </w:r>
    </w:p>
    <w:p w14:paraId="5464D776" w14:textId="77777777" w:rsidR="00E30C50" w:rsidRDefault="00E30C50" w:rsidP="00E30C50">
      <w:pPr>
        <w:spacing w:line="300" w:lineRule="auto"/>
      </w:pPr>
      <w:r>
        <w:t xml:space="preserve">    3.9941</w:t>
      </w:r>
    </w:p>
    <w:p w14:paraId="3BAABB3C" w14:textId="77777777" w:rsidR="00E30C50" w:rsidRDefault="00E30C50" w:rsidP="00E30C50">
      <w:pPr>
        <w:spacing w:line="300" w:lineRule="auto"/>
      </w:pPr>
      <w:r>
        <w:t xml:space="preserve">    4.1645</w:t>
      </w:r>
    </w:p>
    <w:p w14:paraId="1FDDBFD2" w14:textId="77777777" w:rsidR="00E30C50" w:rsidRDefault="00E30C50" w:rsidP="00E30C50">
      <w:pPr>
        <w:spacing w:line="300" w:lineRule="auto"/>
      </w:pPr>
      <w:r>
        <w:t xml:space="preserve">    4.3835</w:t>
      </w:r>
    </w:p>
    <w:p w14:paraId="191498A8" w14:textId="77777777" w:rsidR="00E30C50" w:rsidRDefault="00E30C50" w:rsidP="00E30C50">
      <w:pPr>
        <w:spacing w:line="300" w:lineRule="auto"/>
      </w:pPr>
      <w:r>
        <w:t xml:space="preserve">    4.6537</w:t>
      </w:r>
    </w:p>
    <w:p w14:paraId="463135CE" w14:textId="77777777" w:rsidR="00E30C50" w:rsidRDefault="00E30C50" w:rsidP="00E30C50">
      <w:pPr>
        <w:spacing w:line="300" w:lineRule="auto"/>
      </w:pPr>
      <w:r>
        <w:t xml:space="preserve">    4.9265</w:t>
      </w:r>
    </w:p>
    <w:p w14:paraId="68E9F254" w14:textId="77777777" w:rsidR="00E30C50" w:rsidRDefault="00E30C50" w:rsidP="00E30C50">
      <w:pPr>
        <w:spacing w:line="300" w:lineRule="auto"/>
      </w:pPr>
      <w:r>
        <w:t xml:space="preserve">    5.2245</w:t>
      </w:r>
    </w:p>
    <w:p w14:paraId="72028031" w14:textId="77777777" w:rsidR="00E30C50" w:rsidRDefault="00E30C50" w:rsidP="00E30C50">
      <w:pPr>
        <w:spacing w:line="300" w:lineRule="auto"/>
      </w:pPr>
      <w:r>
        <w:t xml:space="preserve">    5.5861</w:t>
      </w:r>
    </w:p>
    <w:p w14:paraId="64FCC56B" w14:textId="77777777" w:rsidR="00E30C50" w:rsidRDefault="00E30C50" w:rsidP="00E30C50">
      <w:pPr>
        <w:spacing w:line="300" w:lineRule="auto"/>
      </w:pPr>
      <w:r>
        <w:t xml:space="preserve">    6.0302</w:t>
      </w:r>
    </w:p>
    <w:p w14:paraId="502E902F" w14:textId="77777777" w:rsidR="00E30C50" w:rsidRDefault="00E30C50" w:rsidP="00E30C50">
      <w:pPr>
        <w:spacing w:line="300" w:lineRule="auto"/>
      </w:pPr>
      <w:r>
        <w:t xml:space="preserve">    6.3428</w:t>
      </w:r>
    </w:p>
    <w:p w14:paraId="255E2DA6" w14:textId="77777777" w:rsidR="00E30C50" w:rsidRDefault="00E30C50" w:rsidP="00E30C50">
      <w:pPr>
        <w:spacing w:line="300" w:lineRule="auto"/>
      </w:pPr>
      <w:r>
        <w:t xml:space="preserve">    6.6555</w:t>
      </w:r>
    </w:p>
    <w:p w14:paraId="2909F33A" w14:textId="77777777" w:rsidR="00E30C50" w:rsidRDefault="00E30C50" w:rsidP="00E30C50">
      <w:pPr>
        <w:spacing w:line="300" w:lineRule="auto"/>
      </w:pPr>
      <w:r>
        <w:t xml:space="preserve">    6.9371</w:t>
      </w:r>
    </w:p>
    <w:p w14:paraId="7DC4BB34" w14:textId="77777777" w:rsidR="00E30C50" w:rsidRDefault="00E30C50" w:rsidP="00E30C50">
      <w:pPr>
        <w:spacing w:line="300" w:lineRule="auto"/>
      </w:pPr>
      <w:r>
        <w:t xml:space="preserve">    7.1541</w:t>
      </w:r>
    </w:p>
    <w:p w14:paraId="7F4EB080" w14:textId="77777777" w:rsidR="00E30C50" w:rsidRDefault="00E30C50" w:rsidP="00E30C50">
      <w:pPr>
        <w:spacing w:line="300" w:lineRule="auto"/>
      </w:pPr>
      <w:r>
        <w:t xml:space="preserve">    7.3238</w:t>
      </w:r>
    </w:p>
    <w:p w14:paraId="08D60D06" w14:textId="77777777" w:rsidR="00E30C50" w:rsidRDefault="00E30C50" w:rsidP="00E30C50">
      <w:pPr>
        <w:spacing w:line="300" w:lineRule="auto"/>
      </w:pPr>
      <w:r>
        <w:t xml:space="preserve">    7.4502</w:t>
      </w:r>
    </w:p>
    <w:p w14:paraId="16BE4FA9" w14:textId="77777777" w:rsidR="00E30C50" w:rsidRDefault="00E30C50" w:rsidP="00E30C50">
      <w:pPr>
        <w:spacing w:line="300" w:lineRule="auto"/>
      </w:pPr>
      <w:r>
        <w:t xml:space="preserve">    7.5765</w:t>
      </w:r>
    </w:p>
    <w:p w14:paraId="1E02CDE1" w14:textId="77777777" w:rsidR="00E30C50" w:rsidRDefault="00E30C50" w:rsidP="00E30C50">
      <w:pPr>
        <w:spacing w:line="300" w:lineRule="auto"/>
      </w:pPr>
      <w:r>
        <w:t xml:space="preserve">    7.7042</w:t>
      </w:r>
    </w:p>
    <w:p w14:paraId="6CA0EF27" w14:textId="77777777" w:rsidR="00E30C50" w:rsidRDefault="00E30C50" w:rsidP="00E30C50">
      <w:pPr>
        <w:spacing w:line="300" w:lineRule="auto"/>
      </w:pPr>
      <w:r>
        <w:t xml:space="preserve">    7.8706</w:t>
      </w:r>
    </w:p>
    <w:p w14:paraId="750390C5" w14:textId="77777777" w:rsidR="00E30C50" w:rsidRDefault="00E30C50" w:rsidP="00E30C50">
      <w:pPr>
        <w:spacing w:line="300" w:lineRule="auto"/>
      </w:pPr>
      <w:r>
        <w:t xml:space="preserve">    8.0000</w:t>
      </w:r>
    </w:p>
    <w:p w14:paraId="24D5BB19" w14:textId="77777777" w:rsidR="00E30C50" w:rsidRDefault="00E30C50" w:rsidP="00E30C50">
      <w:pPr>
        <w:spacing w:line="300" w:lineRule="auto"/>
      </w:pPr>
    </w:p>
    <w:p w14:paraId="3677665B" w14:textId="77777777" w:rsidR="00E30C50" w:rsidRDefault="00E30C50" w:rsidP="00E30C50">
      <w:pPr>
        <w:spacing w:line="300" w:lineRule="auto"/>
      </w:pPr>
    </w:p>
    <w:p w14:paraId="1D9E7459" w14:textId="77777777" w:rsidR="00E30C50" w:rsidRDefault="00E30C50" w:rsidP="00E30C50">
      <w:pPr>
        <w:spacing w:line="300" w:lineRule="auto"/>
      </w:pPr>
      <w:r>
        <w:t>y =</w:t>
      </w:r>
    </w:p>
    <w:p w14:paraId="62E23227" w14:textId="77777777" w:rsidR="00E30C50" w:rsidRDefault="00E30C50" w:rsidP="00E30C50">
      <w:pPr>
        <w:spacing w:line="300" w:lineRule="auto"/>
      </w:pPr>
    </w:p>
    <w:p w14:paraId="1AAAE85F" w14:textId="77777777" w:rsidR="00E30C50" w:rsidRDefault="00E30C50" w:rsidP="00E30C50">
      <w:pPr>
        <w:spacing w:line="300" w:lineRule="auto"/>
      </w:pPr>
      <w:r>
        <w:t xml:space="preserve">         0    1.0000    1.0000</w:t>
      </w:r>
    </w:p>
    <w:p w14:paraId="29A15510" w14:textId="77777777" w:rsidR="00E30C50" w:rsidRDefault="00E30C50" w:rsidP="00E30C50">
      <w:pPr>
        <w:spacing w:line="300" w:lineRule="auto"/>
      </w:pPr>
      <w:r>
        <w:t xml:space="preserve">    0.0001    1.0000    1.0000</w:t>
      </w:r>
    </w:p>
    <w:p w14:paraId="2D490468" w14:textId="77777777" w:rsidR="00E30C50" w:rsidRDefault="00E30C50" w:rsidP="00E30C50">
      <w:pPr>
        <w:spacing w:line="300" w:lineRule="auto"/>
      </w:pPr>
      <w:r>
        <w:t xml:space="preserve">    0.0005    1.0000    1.0000</w:t>
      </w:r>
    </w:p>
    <w:p w14:paraId="653AC918" w14:textId="77777777" w:rsidR="00E30C50" w:rsidRDefault="00E30C50" w:rsidP="00E30C50">
      <w:pPr>
        <w:spacing w:line="300" w:lineRule="auto"/>
      </w:pPr>
      <w:r>
        <w:t xml:space="preserve">    0.0025    1.0000    1.0000</w:t>
      </w:r>
    </w:p>
    <w:p w14:paraId="1B418A38" w14:textId="77777777" w:rsidR="00E30C50" w:rsidRDefault="00E30C50" w:rsidP="00E30C50">
      <w:pPr>
        <w:spacing w:line="300" w:lineRule="auto"/>
      </w:pPr>
      <w:r>
        <w:t xml:space="preserve">    0.0125    0.9999    1.0000</w:t>
      </w:r>
    </w:p>
    <w:p w14:paraId="3C603A6B" w14:textId="77777777" w:rsidR="00E30C50" w:rsidRDefault="00E30C50" w:rsidP="00E30C50">
      <w:pPr>
        <w:spacing w:line="300" w:lineRule="auto"/>
      </w:pPr>
      <w:r>
        <w:t xml:space="preserve">    0.0624    0.9980    0.9990</w:t>
      </w:r>
    </w:p>
    <w:p w14:paraId="52ADFDED" w14:textId="77777777" w:rsidR="00E30C50" w:rsidRDefault="00E30C50" w:rsidP="00E30C50">
      <w:pPr>
        <w:spacing w:line="300" w:lineRule="auto"/>
      </w:pPr>
      <w:r>
        <w:t xml:space="preserve">    0.1621    0.9868    0.9933</w:t>
      </w:r>
    </w:p>
    <w:p w14:paraId="77F34BE1" w14:textId="77777777" w:rsidR="00E30C50" w:rsidRDefault="00E30C50" w:rsidP="00E30C50">
      <w:pPr>
        <w:spacing w:line="300" w:lineRule="auto"/>
      </w:pPr>
      <w:r>
        <w:t xml:space="preserve">    0.2965    0.9550    0.9773</w:t>
      </w:r>
    </w:p>
    <w:p w14:paraId="4BB2EE53" w14:textId="77777777" w:rsidR="00E30C50" w:rsidRDefault="00E30C50" w:rsidP="00E30C50">
      <w:pPr>
        <w:spacing w:line="300" w:lineRule="auto"/>
      </w:pPr>
      <w:r>
        <w:t xml:space="preserve">    0.4563    0.8898    0.9454</w:t>
      </w:r>
    </w:p>
    <w:p w14:paraId="2A6DBC19" w14:textId="77777777" w:rsidR="00E30C50" w:rsidRDefault="00E30C50" w:rsidP="00E30C50">
      <w:pPr>
        <w:spacing w:line="300" w:lineRule="auto"/>
      </w:pPr>
      <w:r>
        <w:t xml:space="preserve">    0.6350    0.7722    0.8912</w:t>
      </w:r>
    </w:p>
    <w:p w14:paraId="4ED5CBAB" w14:textId="77777777" w:rsidR="00E30C50" w:rsidRDefault="00E30C50" w:rsidP="00E30C50">
      <w:pPr>
        <w:spacing w:line="300" w:lineRule="auto"/>
      </w:pPr>
      <w:r>
        <w:t xml:space="preserve">    0.7944    0.6069    0.8233</w:t>
      </w:r>
    </w:p>
    <w:p w14:paraId="7AF34EFC" w14:textId="77777777" w:rsidR="00E30C50" w:rsidRDefault="00E30C50" w:rsidP="00E30C50">
      <w:pPr>
        <w:spacing w:line="300" w:lineRule="auto"/>
      </w:pPr>
      <w:r>
        <w:t xml:space="preserve">    0.9069    0.4203    0.7617</w:t>
      </w:r>
    </w:p>
    <w:p w14:paraId="632A2104" w14:textId="77777777" w:rsidR="00E30C50" w:rsidRDefault="00E30C50" w:rsidP="00E30C50">
      <w:pPr>
        <w:spacing w:line="300" w:lineRule="auto"/>
      </w:pPr>
      <w:r>
        <w:t xml:space="preserve">    0.9780    0.2066    0.7155</w:t>
      </w:r>
    </w:p>
    <w:p w14:paraId="62417FE0" w14:textId="77777777" w:rsidR="00E30C50" w:rsidRDefault="00E30C50" w:rsidP="00E30C50">
      <w:pPr>
        <w:spacing w:line="300" w:lineRule="auto"/>
      </w:pPr>
      <w:r>
        <w:t xml:space="preserve">    0.9975   -0.0644    0.7016</w:t>
      </w:r>
    </w:p>
    <w:p w14:paraId="05D3A406" w14:textId="77777777" w:rsidR="00E30C50" w:rsidRDefault="00E30C50" w:rsidP="00E30C50">
      <w:pPr>
        <w:spacing w:line="300" w:lineRule="auto"/>
      </w:pPr>
      <w:r>
        <w:t xml:space="preserve">    0.9450   -0.3258    0.7377</w:t>
      </w:r>
    </w:p>
    <w:p w14:paraId="23482005" w14:textId="77777777" w:rsidR="00E30C50" w:rsidRDefault="00E30C50" w:rsidP="00E30C50">
      <w:pPr>
        <w:spacing w:line="300" w:lineRule="auto"/>
      </w:pPr>
      <w:r>
        <w:t xml:space="preserve">    0.8127   -0.5817    0.8141</w:t>
      </w:r>
    </w:p>
    <w:p w14:paraId="21012F3E" w14:textId="77777777" w:rsidR="00E30C50" w:rsidRDefault="00E30C50" w:rsidP="00E30C50">
      <w:pPr>
        <w:spacing w:line="300" w:lineRule="auto"/>
      </w:pPr>
      <w:r>
        <w:t xml:space="preserve">    0.6303   -0.7755    0.8927</w:t>
      </w:r>
    </w:p>
    <w:p w14:paraId="457E25AE" w14:textId="77777777" w:rsidR="00E30C50" w:rsidRDefault="00E30C50" w:rsidP="00E30C50">
      <w:pPr>
        <w:spacing w:line="300" w:lineRule="auto"/>
      </w:pPr>
      <w:r>
        <w:t xml:space="preserve">    0.4130   -0.9098    0.9552</w:t>
      </w:r>
    </w:p>
    <w:p w14:paraId="13785AFB" w14:textId="77777777" w:rsidR="00E30C50" w:rsidRDefault="00E30C50" w:rsidP="00E30C50">
      <w:pPr>
        <w:spacing w:line="300" w:lineRule="auto"/>
      </w:pPr>
      <w:r>
        <w:t xml:space="preserve">    0.2324   -0.9716    0.9858</w:t>
      </w:r>
    </w:p>
    <w:p w14:paraId="0B470FB3" w14:textId="77777777" w:rsidR="00E30C50" w:rsidRDefault="00E30C50" w:rsidP="00E30C50">
      <w:pPr>
        <w:spacing w:line="300" w:lineRule="auto"/>
      </w:pPr>
      <w:r>
        <w:t xml:space="preserve">    0.0795   -0.9958    0.9980</w:t>
      </w:r>
    </w:p>
    <w:p w14:paraId="40320890" w14:textId="77777777" w:rsidR="00E30C50" w:rsidRDefault="00E30C50" w:rsidP="00E30C50">
      <w:pPr>
        <w:spacing w:line="300" w:lineRule="auto"/>
      </w:pPr>
      <w:r>
        <w:t xml:space="preserve">   -0.0289   -0.9986    0.9994</w:t>
      </w:r>
    </w:p>
    <w:p w14:paraId="5A7F618A" w14:textId="77777777" w:rsidR="00E30C50" w:rsidRDefault="00E30C50" w:rsidP="00E30C50">
      <w:pPr>
        <w:spacing w:line="300" w:lineRule="auto"/>
      </w:pPr>
      <w:r>
        <w:t xml:space="preserve">   -0.1367   -0.9896    0.9949</w:t>
      </w:r>
    </w:p>
    <w:p w14:paraId="63CDD42E" w14:textId="77777777" w:rsidR="00E30C50" w:rsidRDefault="00E30C50" w:rsidP="00E30C50">
      <w:pPr>
        <w:spacing w:line="300" w:lineRule="auto"/>
      </w:pPr>
      <w:r>
        <w:t xml:space="preserve">   -0.2640   -0.9634    0.9817</w:t>
      </w:r>
    </w:p>
    <w:p w14:paraId="6A51DBE0" w14:textId="77777777" w:rsidR="00E30C50" w:rsidRDefault="00E30C50" w:rsidP="00E30C50">
      <w:pPr>
        <w:spacing w:line="300" w:lineRule="auto"/>
      </w:pPr>
      <w:r>
        <w:t xml:space="preserve">   -0.4187   -0.9069    0.9538</w:t>
      </w:r>
    </w:p>
    <w:p w14:paraId="616D012E" w14:textId="77777777" w:rsidR="00E30C50" w:rsidRDefault="00E30C50" w:rsidP="00E30C50">
      <w:pPr>
        <w:spacing w:line="300" w:lineRule="auto"/>
      </w:pPr>
      <w:r>
        <w:t xml:space="preserve">   -0.5935   -0.8034    0.9053</w:t>
      </w:r>
    </w:p>
    <w:p w14:paraId="2DD335A0" w14:textId="77777777" w:rsidR="00E30C50" w:rsidRDefault="00E30C50" w:rsidP="00E30C50">
      <w:pPr>
        <w:spacing w:line="300" w:lineRule="auto"/>
      </w:pPr>
      <w:r>
        <w:t xml:space="preserve">   -0.7644   -0.6427    0.8373</w:t>
      </w:r>
    </w:p>
    <w:p w14:paraId="1ABD14E4" w14:textId="77777777" w:rsidR="00E30C50" w:rsidRDefault="00E30C50" w:rsidP="00E30C50">
      <w:pPr>
        <w:spacing w:line="300" w:lineRule="auto"/>
      </w:pPr>
      <w:r>
        <w:t xml:space="preserve">   -0.8859   -0.4609    0.7738</w:t>
      </w:r>
    </w:p>
    <w:p w14:paraId="62D73988" w14:textId="77777777" w:rsidR="00E30C50" w:rsidRDefault="00E30C50" w:rsidP="00E30C50">
      <w:pPr>
        <w:spacing w:line="300" w:lineRule="auto"/>
      </w:pPr>
      <w:r>
        <w:t xml:space="preserve">   -0.9656   -0.2542    0.7235</w:t>
      </w:r>
    </w:p>
    <w:p w14:paraId="75C6F3EA" w14:textId="77777777" w:rsidR="00E30C50" w:rsidRDefault="00E30C50" w:rsidP="00E30C50">
      <w:pPr>
        <w:spacing w:line="300" w:lineRule="auto"/>
      </w:pPr>
      <w:r>
        <w:t xml:space="preserve">   -0.9985   -0.0014    0.7003</w:t>
      </w:r>
    </w:p>
    <w:p w14:paraId="6C884C38" w14:textId="77777777" w:rsidR="00E30C50" w:rsidRDefault="00E30C50" w:rsidP="00E30C50">
      <w:pPr>
        <w:spacing w:line="300" w:lineRule="auto"/>
      </w:pPr>
      <w:r>
        <w:t xml:space="preserve">   -0.9495    0.3092    0.7343</w:t>
      </w:r>
    </w:p>
    <w:p w14:paraId="43E0F60E" w14:textId="77777777" w:rsidR="00E30C50" w:rsidRDefault="00E30C50" w:rsidP="00E30C50">
      <w:pPr>
        <w:spacing w:line="300" w:lineRule="auto"/>
      </w:pPr>
      <w:r>
        <w:t xml:space="preserve">   -0.8495    0.5247    0.7943</w:t>
      </w:r>
    </w:p>
    <w:p w14:paraId="284C5EB7" w14:textId="77777777" w:rsidR="00E30C50" w:rsidRDefault="00E30C50" w:rsidP="00E30C50">
      <w:pPr>
        <w:spacing w:line="300" w:lineRule="auto"/>
      </w:pPr>
      <w:r>
        <w:t xml:space="preserve">   -0.6858    0.7256    0.8712</w:t>
      </w:r>
    </w:p>
    <w:p w14:paraId="14DA4DFA" w14:textId="77777777" w:rsidR="00E30C50" w:rsidRDefault="00E30C50" w:rsidP="00E30C50">
      <w:pPr>
        <w:spacing w:line="300" w:lineRule="auto"/>
      </w:pPr>
      <w:r>
        <w:lastRenderedPageBreak/>
        <w:t xml:space="preserve">   -0.4802    0.8751    0.9387</w:t>
      </w:r>
    </w:p>
    <w:p w14:paraId="15EE2BD7" w14:textId="77777777" w:rsidR="00E30C50" w:rsidRDefault="00E30C50" w:rsidP="00E30C50">
      <w:pPr>
        <w:spacing w:line="300" w:lineRule="auto"/>
      </w:pPr>
      <w:r>
        <w:t xml:space="preserve">   -0.2888    0.9554    0.9778</w:t>
      </w:r>
    </w:p>
    <w:p w14:paraId="6D149D89" w14:textId="77777777" w:rsidR="00E30C50" w:rsidRDefault="00E30C50" w:rsidP="00E30C50">
      <w:pPr>
        <w:spacing w:line="300" w:lineRule="auto"/>
      </w:pPr>
      <w:r>
        <w:t xml:space="preserve">   -0.1254    0.9902    0.9953</w:t>
      </w:r>
    </w:p>
    <w:p w14:paraId="4AEC8715" w14:textId="77777777" w:rsidR="00E30C50" w:rsidRDefault="00E30C50" w:rsidP="00E30C50">
      <w:pPr>
        <w:spacing w:line="300" w:lineRule="auto"/>
      </w:pPr>
      <w:r>
        <w:t xml:space="preserve">    0.0002    0.9981    0.9993</w:t>
      </w:r>
    </w:p>
    <w:p w14:paraId="6F070346" w14:textId="77777777" w:rsidR="00E30C50" w:rsidRDefault="00E30C50" w:rsidP="00E30C50">
      <w:pPr>
        <w:spacing w:line="300" w:lineRule="auto"/>
      </w:pPr>
      <w:r>
        <w:t xml:space="preserve">    0.1257    0.9901    0.9953</w:t>
      </w:r>
    </w:p>
    <w:p w14:paraId="7B157BAD" w14:textId="77777777" w:rsidR="00E30C50" w:rsidRDefault="00E30C50" w:rsidP="00E30C50">
      <w:pPr>
        <w:spacing w:line="300" w:lineRule="auto"/>
      </w:pPr>
      <w:r>
        <w:t xml:space="preserve">    0.2494    0.9663    0.9833</w:t>
      </w:r>
    </w:p>
    <w:p w14:paraId="0236A7BE" w14:textId="77777777" w:rsidR="00E30C50" w:rsidRDefault="00E30C50" w:rsidP="00E30C50">
      <w:pPr>
        <w:spacing w:line="300" w:lineRule="auto"/>
      </w:pPr>
      <w:r>
        <w:t xml:space="preserve">    0.4016    0.9136    0.9572</w:t>
      </w:r>
    </w:p>
    <w:p w14:paraId="401F4BDD" w14:textId="05CDDC4C" w:rsidR="00E30C50" w:rsidRDefault="00E30C50" w:rsidP="00E30C50">
      <w:pPr>
        <w:spacing w:line="300" w:lineRule="auto"/>
        <w:rPr>
          <w:rFonts w:hint="eastAsia"/>
        </w:rPr>
      </w:pPr>
      <w:r>
        <w:t xml:space="preserve">    0.5100    0.8578    0.9305</w:t>
      </w:r>
    </w:p>
    <w:sectPr w:rsidR="00E30C50" w:rsidSect="003972ED">
      <w:headerReference w:type="default" r:id="rId40"/>
      <w:footerReference w:type="default" r:id="rId41"/>
      <w:headerReference w:type="first" r:id="rId42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93D068" w14:textId="77777777" w:rsidR="00F4756A" w:rsidRDefault="00F4756A" w:rsidP="00B733A7">
      <w:r>
        <w:separator/>
      </w:r>
    </w:p>
  </w:endnote>
  <w:endnote w:type="continuationSeparator" w:id="0">
    <w:p w14:paraId="5500E0DC" w14:textId="77777777" w:rsidR="00F4756A" w:rsidRDefault="00F4756A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E47362" w:rsidRDefault="00E47362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30C50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30C50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C9C701" w14:textId="77777777" w:rsidR="00F4756A" w:rsidRDefault="00F4756A" w:rsidP="00B733A7">
      <w:r>
        <w:separator/>
      </w:r>
    </w:p>
  </w:footnote>
  <w:footnote w:type="continuationSeparator" w:id="0">
    <w:p w14:paraId="65BE0932" w14:textId="77777777" w:rsidR="00F4756A" w:rsidRDefault="00F4756A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76CB7176" w:rsidR="00E47362" w:rsidRDefault="00E47362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        </w:t>
    </w:r>
    <w:r w:rsidR="009F6A12">
      <w:t xml:space="preserve">     </w:t>
    </w:r>
    <w:r w:rsidR="003A38E1">
      <w:t xml:space="preserve">  </w:t>
    </w:r>
    <w:r>
      <w:rPr>
        <w:rFonts w:hint="eastAsia"/>
      </w:rPr>
      <w:t>实验</w:t>
    </w:r>
    <w:r w:rsidR="003A38E1">
      <w:rPr>
        <w:rFonts w:hint="eastAsia"/>
      </w:rPr>
      <w:t>10</w:t>
    </w:r>
    <w:r>
      <w:rPr>
        <w:rFonts w:hint="eastAsia"/>
      </w:rPr>
      <w:t>.</w:t>
    </w:r>
    <w:r>
      <w:t xml:space="preserve"> </w:t>
    </w:r>
    <w:r w:rsidR="003A38E1">
      <w:rPr>
        <w:rFonts w:hint="eastAsia"/>
      </w:rPr>
      <w:t>方程数值求解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E47362" w:rsidRDefault="00E47362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D9D7C2F"/>
    <w:multiLevelType w:val="hybridMultilevel"/>
    <w:tmpl w:val="9244A0EC"/>
    <w:lvl w:ilvl="0" w:tplc="75CA2180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5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6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D697FD6"/>
    <w:multiLevelType w:val="hybridMultilevel"/>
    <w:tmpl w:val="48A2D0CC"/>
    <w:lvl w:ilvl="0" w:tplc="BAB893D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527F1C81"/>
    <w:multiLevelType w:val="hybridMultilevel"/>
    <w:tmpl w:val="13E0D0EA"/>
    <w:lvl w:ilvl="0" w:tplc="D9C4D00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3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13"/>
  </w:num>
  <w:num w:numId="6">
    <w:abstractNumId w:val="7"/>
  </w:num>
  <w:num w:numId="7">
    <w:abstractNumId w:val="0"/>
  </w:num>
  <w:num w:numId="8">
    <w:abstractNumId w:val="10"/>
  </w:num>
  <w:num w:numId="9">
    <w:abstractNumId w:val="11"/>
  </w:num>
  <w:num w:numId="10">
    <w:abstractNumId w:val="12"/>
  </w:num>
  <w:num w:numId="11">
    <w:abstractNumId w:val="6"/>
  </w:num>
  <w:num w:numId="12">
    <w:abstractNumId w:val="9"/>
  </w:num>
  <w:num w:numId="13">
    <w:abstractNumId w:val="8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70BBA"/>
    <w:rsid w:val="0012292F"/>
    <w:rsid w:val="00133375"/>
    <w:rsid w:val="001750C0"/>
    <w:rsid w:val="001B64E0"/>
    <w:rsid w:val="00215A0D"/>
    <w:rsid w:val="002B1459"/>
    <w:rsid w:val="002B2EBF"/>
    <w:rsid w:val="002E2609"/>
    <w:rsid w:val="0030182C"/>
    <w:rsid w:val="00330119"/>
    <w:rsid w:val="0033413C"/>
    <w:rsid w:val="0033642B"/>
    <w:rsid w:val="003972ED"/>
    <w:rsid w:val="003A38E1"/>
    <w:rsid w:val="003B79A4"/>
    <w:rsid w:val="003E3C5D"/>
    <w:rsid w:val="0046530A"/>
    <w:rsid w:val="00471838"/>
    <w:rsid w:val="004946AA"/>
    <w:rsid w:val="00503744"/>
    <w:rsid w:val="00542FA2"/>
    <w:rsid w:val="00570EDB"/>
    <w:rsid w:val="00591B2C"/>
    <w:rsid w:val="005F5C11"/>
    <w:rsid w:val="0068671B"/>
    <w:rsid w:val="00686C8C"/>
    <w:rsid w:val="007067FC"/>
    <w:rsid w:val="00735016"/>
    <w:rsid w:val="007811AB"/>
    <w:rsid w:val="007850C2"/>
    <w:rsid w:val="007A1EA0"/>
    <w:rsid w:val="00804E0B"/>
    <w:rsid w:val="00810C60"/>
    <w:rsid w:val="008201F5"/>
    <w:rsid w:val="00847A42"/>
    <w:rsid w:val="00856F5E"/>
    <w:rsid w:val="00872DC6"/>
    <w:rsid w:val="008855CC"/>
    <w:rsid w:val="008C0E8F"/>
    <w:rsid w:val="00903160"/>
    <w:rsid w:val="0094780A"/>
    <w:rsid w:val="009D2FCE"/>
    <w:rsid w:val="009F6A12"/>
    <w:rsid w:val="00A60D64"/>
    <w:rsid w:val="00A757FC"/>
    <w:rsid w:val="00A86545"/>
    <w:rsid w:val="00AF5386"/>
    <w:rsid w:val="00B034E4"/>
    <w:rsid w:val="00B733A7"/>
    <w:rsid w:val="00B87130"/>
    <w:rsid w:val="00B9309B"/>
    <w:rsid w:val="00BB31CA"/>
    <w:rsid w:val="00C10EEA"/>
    <w:rsid w:val="00C25E0E"/>
    <w:rsid w:val="00C3406E"/>
    <w:rsid w:val="00C349D1"/>
    <w:rsid w:val="00C51426"/>
    <w:rsid w:val="00C82DC1"/>
    <w:rsid w:val="00CB6919"/>
    <w:rsid w:val="00CB7F77"/>
    <w:rsid w:val="00CD6725"/>
    <w:rsid w:val="00CD7660"/>
    <w:rsid w:val="00CE2E71"/>
    <w:rsid w:val="00CF245D"/>
    <w:rsid w:val="00D1487C"/>
    <w:rsid w:val="00D16774"/>
    <w:rsid w:val="00D17F2A"/>
    <w:rsid w:val="00D22E34"/>
    <w:rsid w:val="00D51B60"/>
    <w:rsid w:val="00D52728"/>
    <w:rsid w:val="00D90AE8"/>
    <w:rsid w:val="00DF53ED"/>
    <w:rsid w:val="00E30C50"/>
    <w:rsid w:val="00E47362"/>
    <w:rsid w:val="00E5320C"/>
    <w:rsid w:val="00E7207C"/>
    <w:rsid w:val="00EA14FC"/>
    <w:rsid w:val="00EB179A"/>
    <w:rsid w:val="00EF55CE"/>
    <w:rsid w:val="00F02E13"/>
    <w:rsid w:val="00F23405"/>
    <w:rsid w:val="00F4756A"/>
    <w:rsid w:val="00F63647"/>
    <w:rsid w:val="00F8221A"/>
    <w:rsid w:val="00FB28EF"/>
    <w:rsid w:val="00FE6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374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9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22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8.png"/><Relationship Id="rId42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2</TotalTime>
  <Pages>10</Pages>
  <Words>347</Words>
  <Characters>1980</Characters>
  <Application>Microsoft Office Word</Application>
  <DocSecurity>0</DocSecurity>
  <Lines>16</Lines>
  <Paragraphs>4</Paragraphs>
  <ScaleCrop>false</ScaleCrop>
  <Company/>
  <LinksUpToDate>false</LinksUpToDate>
  <CharactersWithSpaces>2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55</cp:revision>
  <cp:lastPrinted>2020-11-09T08:14:00Z</cp:lastPrinted>
  <dcterms:created xsi:type="dcterms:W3CDTF">2020-09-14T09:33:00Z</dcterms:created>
  <dcterms:modified xsi:type="dcterms:W3CDTF">2020-11-13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